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39C3" w:rsidRPr="00C21837" w:rsidRDefault="002D0A5E" w:rsidP="00B53CBD">
      <w:pPr>
        <w:jc w:val="center"/>
        <w:rPr>
          <w:rFonts w:ascii="宋体" w:hAnsi="宋体"/>
          <w:sz w:val="24"/>
          <w:szCs w:val="36"/>
        </w:rPr>
      </w:pPr>
      <w:r w:rsidRPr="00C21837">
        <w:rPr>
          <w:rFonts w:ascii="宋体" w:hAnsi="宋体" w:hint="eastAsia"/>
          <w:sz w:val="24"/>
          <w:szCs w:val="36"/>
        </w:rPr>
        <w:t>2011年</w:t>
      </w:r>
      <w:r w:rsidR="00B53CBD" w:rsidRPr="00C21837">
        <w:rPr>
          <w:rFonts w:ascii="宋体" w:hAnsi="宋体" w:hint="eastAsia"/>
          <w:sz w:val="24"/>
          <w:szCs w:val="36"/>
        </w:rPr>
        <w:t>第十二届“中环杯”中学生思维能力训练活动</w:t>
      </w:r>
    </w:p>
    <w:p w:rsidR="00B53CBD" w:rsidRPr="00C21837" w:rsidRDefault="00B53CBD" w:rsidP="00B53CBD">
      <w:pPr>
        <w:jc w:val="center"/>
        <w:rPr>
          <w:rFonts w:ascii="宋体" w:hAnsi="宋体"/>
          <w:sz w:val="24"/>
          <w:szCs w:val="36"/>
        </w:rPr>
      </w:pPr>
      <w:r w:rsidRPr="00C21837">
        <w:rPr>
          <w:rFonts w:ascii="宋体" w:hAnsi="宋体" w:hint="eastAsia"/>
          <w:sz w:val="24"/>
          <w:szCs w:val="36"/>
        </w:rPr>
        <w:t>初二年级模拟练习题(</w:t>
      </w:r>
      <w:proofErr w:type="gramStart"/>
      <w:r w:rsidRPr="00C21837">
        <w:rPr>
          <w:rFonts w:ascii="宋体" w:hAnsi="宋体" w:hint="eastAsia"/>
          <w:sz w:val="24"/>
          <w:szCs w:val="36"/>
        </w:rPr>
        <w:t>一</w:t>
      </w:r>
      <w:proofErr w:type="gramEnd"/>
      <w:r w:rsidRPr="00C21837">
        <w:rPr>
          <w:rFonts w:ascii="宋体" w:hAnsi="宋体" w:hint="eastAsia"/>
          <w:sz w:val="24"/>
          <w:szCs w:val="36"/>
        </w:rPr>
        <w:t>)</w:t>
      </w:r>
    </w:p>
    <w:p w:rsidR="00B53CBD" w:rsidRPr="00B43E6F" w:rsidRDefault="00CF1214" w:rsidP="00CF1214">
      <w:pPr>
        <w:numPr>
          <w:ilvl w:val="0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填空题：</w:t>
      </w:r>
    </w:p>
    <w:p w:rsidR="00B43E6F" w:rsidRDefault="004D78DB" w:rsidP="00B43E6F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若M为整数，且满足M=</w:t>
      </w:r>
      <w:r w:rsidRPr="004D78DB">
        <w:rPr>
          <w:rFonts w:ascii="宋体" w:hAnsi="宋体"/>
          <w:position w:val="-54"/>
          <w:sz w:val="24"/>
        </w:rPr>
        <w:object w:dxaOrig="188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60pt" o:ole="">
            <v:imagedata r:id="rId7" o:title=""/>
          </v:shape>
          <o:OLEObject Type="Embed" ProgID="Equation.DSMT4" ShapeID="_x0000_i1025" DrawAspect="Content" ObjectID="_1384684453" r:id="rId8"/>
        </w:object>
      </w:r>
      <w:r>
        <w:rPr>
          <w:rFonts w:ascii="宋体" w:hAnsi="宋体" w:hint="eastAsia"/>
          <w:sz w:val="24"/>
        </w:rPr>
        <w:t>，则M=(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)。</w:t>
      </w:r>
    </w:p>
    <w:p w:rsidR="00BE38CC" w:rsidRDefault="00BE38CC" w:rsidP="00BE38CC">
      <w:pPr>
        <w:ind w:left="420"/>
        <w:rPr>
          <w:rFonts w:ascii="宋体" w:hAnsi="宋体"/>
          <w:sz w:val="24"/>
        </w:rPr>
      </w:pPr>
    </w:p>
    <w:p w:rsidR="004D78DB" w:rsidRDefault="00CB7F8D" w:rsidP="00B43E6F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实数集R中定义运算*，满足(1)x*0=1(任意x∈R)；(2)(x*y)*z=(z*</w:t>
      </w:r>
      <w:proofErr w:type="spellStart"/>
      <w:r>
        <w:rPr>
          <w:rFonts w:ascii="宋体" w:hAnsi="宋体" w:hint="eastAsia"/>
          <w:sz w:val="24"/>
        </w:rPr>
        <w:t>xy</w:t>
      </w:r>
      <w:proofErr w:type="spellEnd"/>
      <w:r>
        <w:rPr>
          <w:rFonts w:ascii="宋体" w:hAnsi="宋体" w:hint="eastAsia"/>
          <w:sz w:val="24"/>
        </w:rPr>
        <w:t>)+z(任意x，y，z∈R)。则31*32的值是(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)。</w:t>
      </w:r>
    </w:p>
    <w:p w:rsidR="00BE38CC" w:rsidRDefault="00BE38CC" w:rsidP="00BE38CC">
      <w:pPr>
        <w:ind w:left="420"/>
        <w:rPr>
          <w:rFonts w:ascii="宋体" w:hAnsi="宋体"/>
          <w:sz w:val="24"/>
        </w:rPr>
      </w:pPr>
    </w:p>
    <w:p w:rsidR="00CB7F8D" w:rsidRDefault="00AF4E88" w:rsidP="00B43E6F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若不等式|2-x|-|x+3|&lt;a有解，则a的取值范围为(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)。</w:t>
      </w:r>
    </w:p>
    <w:p w:rsidR="00AF4E88" w:rsidRDefault="000279C5" w:rsidP="00B43E6F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△ABC中，D在BC上</w:t>
      </w:r>
      <w:r w:rsidR="00B64284">
        <w:rPr>
          <w:rFonts w:ascii="宋体" w:hAnsi="宋体" w:hint="eastAsia"/>
          <w:sz w:val="24"/>
        </w:rPr>
        <w:t>，E在AC上，BE交AD于F。</w:t>
      </w:r>
      <w:r w:rsidR="005D3840">
        <w:rPr>
          <w:rFonts w:ascii="宋体" w:hAnsi="宋体" w:hint="eastAsia"/>
          <w:sz w:val="24"/>
        </w:rPr>
        <w:t>已知</w:t>
      </w:r>
      <w:r w:rsidR="008967B6">
        <w:rPr>
          <w:rFonts w:ascii="宋体" w:hAnsi="宋体" w:hint="eastAsia"/>
          <w:sz w:val="24"/>
        </w:rPr>
        <w:t>S</w:t>
      </w:r>
      <w:r w:rsidR="008967B6" w:rsidRPr="00BE38CC">
        <w:rPr>
          <w:rFonts w:ascii="宋体" w:hAnsi="宋体" w:hint="eastAsia"/>
          <w:sz w:val="32"/>
          <w:vertAlign w:val="subscript"/>
        </w:rPr>
        <w:t>△AEF</w:t>
      </w:r>
      <w:r w:rsidR="008967B6">
        <w:rPr>
          <w:rFonts w:ascii="宋体" w:hAnsi="宋体" w:hint="eastAsia"/>
          <w:sz w:val="24"/>
        </w:rPr>
        <w:t>=10，S</w:t>
      </w:r>
      <w:r w:rsidR="008967B6" w:rsidRPr="00BE38CC">
        <w:rPr>
          <w:rFonts w:ascii="宋体" w:hAnsi="宋体" w:hint="eastAsia"/>
          <w:sz w:val="32"/>
          <w:vertAlign w:val="subscript"/>
        </w:rPr>
        <w:t>△AFB</w:t>
      </w:r>
      <w:r w:rsidR="008967B6">
        <w:rPr>
          <w:rFonts w:ascii="宋体" w:hAnsi="宋体" w:hint="eastAsia"/>
          <w:sz w:val="24"/>
        </w:rPr>
        <w:t>=16，S</w:t>
      </w:r>
      <w:r w:rsidR="008967B6" w:rsidRPr="00BE38CC">
        <w:rPr>
          <w:rFonts w:ascii="宋体" w:hAnsi="宋体" w:hint="eastAsia"/>
          <w:sz w:val="32"/>
          <w:vertAlign w:val="subscript"/>
        </w:rPr>
        <w:t>△BFD</w:t>
      </w:r>
      <w:r w:rsidR="008967B6">
        <w:rPr>
          <w:rFonts w:ascii="宋体" w:hAnsi="宋体" w:hint="eastAsia"/>
          <w:sz w:val="24"/>
        </w:rPr>
        <w:t>=16，则S</w:t>
      </w:r>
      <w:r w:rsidR="008967B6" w:rsidRPr="00BE38CC">
        <w:rPr>
          <w:rFonts w:ascii="宋体" w:hAnsi="宋体" w:hint="eastAsia"/>
          <w:sz w:val="32"/>
          <w:vertAlign w:val="subscript"/>
        </w:rPr>
        <w:t>△ABC</w:t>
      </w:r>
      <w:r w:rsidR="008967B6">
        <w:rPr>
          <w:rFonts w:ascii="宋体" w:hAnsi="宋体" w:hint="eastAsia"/>
          <w:sz w:val="24"/>
        </w:rPr>
        <w:t>=(</w:t>
      </w:r>
      <w:r w:rsidR="008967B6">
        <w:rPr>
          <w:rFonts w:ascii="宋体" w:hAnsi="宋体" w:hint="eastAsia"/>
          <w:sz w:val="24"/>
        </w:rPr>
        <w:tab/>
      </w:r>
      <w:r w:rsidR="008967B6">
        <w:rPr>
          <w:rFonts w:ascii="宋体" w:hAnsi="宋体" w:hint="eastAsia"/>
          <w:sz w:val="24"/>
        </w:rPr>
        <w:tab/>
      </w:r>
      <w:r w:rsidR="008967B6">
        <w:rPr>
          <w:rFonts w:ascii="宋体" w:hAnsi="宋体" w:hint="eastAsia"/>
          <w:sz w:val="24"/>
        </w:rPr>
        <w:tab/>
        <w:t>)。</w:t>
      </w:r>
    </w:p>
    <w:p w:rsidR="00BE38CC" w:rsidRDefault="00BE38CC" w:rsidP="00BE38CC">
      <w:pPr>
        <w:ind w:left="420"/>
        <w:rPr>
          <w:rFonts w:ascii="宋体" w:hAnsi="宋体"/>
          <w:sz w:val="24"/>
        </w:rPr>
      </w:pPr>
    </w:p>
    <w:p w:rsidR="00145E17" w:rsidRDefault="00CA1B73" w:rsidP="00B43E6F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</w:t>
      </w:r>
      <w:proofErr w:type="spellStart"/>
      <w:r>
        <w:rPr>
          <w:rFonts w:ascii="宋体" w:hAnsi="宋体" w:hint="eastAsia"/>
          <w:sz w:val="24"/>
        </w:rPr>
        <w:t>Rt</w:t>
      </w:r>
      <w:proofErr w:type="spellEnd"/>
      <w:r>
        <w:rPr>
          <w:rFonts w:ascii="宋体" w:hAnsi="宋体" w:hint="eastAsia"/>
          <w:sz w:val="24"/>
        </w:rPr>
        <w:t>△ABC中，∠C=90°，∠B=60°，若将</w:t>
      </w:r>
      <w:proofErr w:type="spellStart"/>
      <w:r>
        <w:rPr>
          <w:rFonts w:ascii="宋体" w:hAnsi="宋体" w:hint="eastAsia"/>
          <w:sz w:val="24"/>
        </w:rPr>
        <w:t>Rt</w:t>
      </w:r>
      <w:proofErr w:type="spellEnd"/>
      <w:r>
        <w:rPr>
          <w:rFonts w:ascii="宋体" w:hAnsi="宋体" w:hint="eastAsia"/>
          <w:sz w:val="24"/>
        </w:rPr>
        <w:t>△ABC绕直角顶点C顺时针旋转90度，点A、B分别旋转至A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、B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，连接AA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，则∠AA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B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=(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)。</w:t>
      </w:r>
    </w:p>
    <w:p w:rsidR="00BE38CC" w:rsidRDefault="00BE38CC" w:rsidP="00BE38CC">
      <w:pPr>
        <w:ind w:left="420"/>
        <w:rPr>
          <w:rFonts w:ascii="宋体" w:hAnsi="宋体"/>
          <w:sz w:val="24"/>
        </w:rPr>
      </w:pPr>
    </w:p>
    <w:p w:rsidR="00CA1B73" w:rsidRDefault="00EC3574" w:rsidP="00B43E6F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已知一次函数y=</w:t>
      </w:r>
      <w:proofErr w:type="spellStart"/>
      <w:r>
        <w:rPr>
          <w:rFonts w:ascii="宋体" w:hAnsi="宋体" w:hint="eastAsia"/>
          <w:sz w:val="24"/>
        </w:rPr>
        <w:t>ax+b</w:t>
      </w:r>
      <w:proofErr w:type="spellEnd"/>
      <w:r>
        <w:rPr>
          <w:rFonts w:ascii="宋体" w:hAnsi="宋体" w:hint="eastAsia"/>
          <w:sz w:val="24"/>
        </w:rPr>
        <w:t>(a为整数)的图像经过点(88，17)，它与x轴的交点为(p，0)，与y轴的交点为(0，q)。若p为素数，q为正整数，那么满足条件的所有一次函数的解析式的个数有(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)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。</w:t>
      </w:r>
    </w:p>
    <w:p w:rsidR="00BE38CC" w:rsidRDefault="00BE38CC" w:rsidP="00BE38CC">
      <w:pPr>
        <w:ind w:left="420"/>
        <w:rPr>
          <w:rFonts w:ascii="宋体" w:hAnsi="宋体"/>
          <w:sz w:val="24"/>
        </w:rPr>
      </w:pPr>
    </w:p>
    <w:p w:rsidR="008673C8" w:rsidRDefault="000710C8" w:rsidP="00B43E6F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老师让小明算108，B，396这三个数的最小公倍数，小明将108看成180，得出的结果与正确答案一致。B最小等于(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)。</w:t>
      </w:r>
    </w:p>
    <w:p w:rsidR="00BE38CC" w:rsidRDefault="00BE38CC" w:rsidP="00BE38CC">
      <w:pPr>
        <w:ind w:left="420"/>
        <w:rPr>
          <w:rFonts w:ascii="宋体" w:hAnsi="宋体"/>
          <w:sz w:val="24"/>
        </w:rPr>
      </w:pPr>
    </w:p>
    <w:p w:rsidR="00BE38CC" w:rsidRDefault="000710C8" w:rsidP="00B43E6F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一个正方形纸片，用剪刀沿一条不过任何顶点的直线将其剪成两部分；拿出其中一部分，再沿一条不过任何顶点的直线将其剪成两部分；</w:t>
      </w:r>
      <w:r w:rsidR="004E6757">
        <w:rPr>
          <w:rFonts w:ascii="宋体" w:hAnsi="宋体" w:hint="eastAsia"/>
          <w:sz w:val="24"/>
        </w:rPr>
        <w:t>又从得到的三部分中拿出其中之一，还是沿一条不过任何顶点的直线将其剪成两部分……如此下去，最后得到了34个六十二边形和一些多边形纸片。</w:t>
      </w:r>
    </w:p>
    <w:p w:rsidR="000710C8" w:rsidRDefault="004E6757" w:rsidP="00BE38CC">
      <w:pPr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则至少要剪</w:t>
      </w:r>
      <w:proofErr w:type="gramStart"/>
      <w:r>
        <w:rPr>
          <w:rFonts w:ascii="宋体" w:hAnsi="宋体" w:hint="eastAsia"/>
          <w:sz w:val="24"/>
        </w:rPr>
        <w:t>的刀数是</w:t>
      </w:r>
      <w:proofErr w:type="gramEnd"/>
      <w:r>
        <w:rPr>
          <w:rFonts w:ascii="宋体" w:hAnsi="宋体" w:hint="eastAsia"/>
          <w:sz w:val="24"/>
        </w:rPr>
        <w:t>(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)。</w:t>
      </w:r>
    </w:p>
    <w:p w:rsidR="00BE38CC" w:rsidRPr="00CF1214" w:rsidRDefault="00BE38CC" w:rsidP="00BE38CC">
      <w:pPr>
        <w:ind w:left="420"/>
        <w:rPr>
          <w:rFonts w:ascii="宋体" w:hAnsi="宋体"/>
          <w:sz w:val="24"/>
        </w:rPr>
      </w:pPr>
    </w:p>
    <w:p w:rsidR="00CF1214" w:rsidRPr="00B43E6F" w:rsidRDefault="00CF1214" w:rsidP="00CF1214">
      <w:pPr>
        <w:numPr>
          <w:ilvl w:val="0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动手动脑题</w:t>
      </w:r>
    </w:p>
    <w:p w:rsidR="00B43E6F" w:rsidRDefault="002D0A5E" w:rsidP="00BE38CC">
      <w:pPr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9</w:t>
      </w:r>
      <w:r w:rsidR="00BE38CC">
        <w:rPr>
          <w:rFonts w:ascii="宋体" w:hAnsi="宋体" w:hint="eastAsia"/>
          <w:sz w:val="24"/>
        </w:rPr>
        <w:t xml:space="preserve">. </w:t>
      </w:r>
      <w:r w:rsidR="00D45E31">
        <w:rPr>
          <w:rFonts w:ascii="宋体" w:hAnsi="宋体" w:hint="eastAsia"/>
          <w:sz w:val="24"/>
        </w:rPr>
        <w:t>一位教授为了考验本学期课程的成效，拿出16张扑克牌放在桌上，如下：</w:t>
      </w:r>
    </w:p>
    <w:p w:rsidR="00E22FF2" w:rsidRDefault="00E30763" w:rsidP="00E22FF2">
      <w:pPr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黑桃：A</w:t>
      </w:r>
      <w:r>
        <w:rPr>
          <w:rFonts w:ascii="宋体" w:hAnsi="宋体" w:hint="eastAsia"/>
          <w:sz w:val="24"/>
        </w:rPr>
        <w:tab/>
        <w:t>7</w:t>
      </w:r>
      <w:r>
        <w:rPr>
          <w:rFonts w:ascii="宋体" w:hAnsi="宋体" w:hint="eastAsia"/>
          <w:sz w:val="24"/>
        </w:rPr>
        <w:tab/>
        <w:t>Q</w:t>
      </w:r>
    </w:p>
    <w:p w:rsidR="00E30763" w:rsidRDefault="00E30763" w:rsidP="00E22FF2">
      <w:pPr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红心：3</w:t>
      </w:r>
      <w:r>
        <w:rPr>
          <w:rFonts w:ascii="宋体" w:hAnsi="宋体" w:hint="eastAsia"/>
          <w:sz w:val="24"/>
        </w:rPr>
        <w:tab/>
        <w:t>4</w:t>
      </w:r>
      <w:r>
        <w:rPr>
          <w:rFonts w:ascii="宋体" w:hAnsi="宋体" w:hint="eastAsia"/>
          <w:sz w:val="24"/>
        </w:rPr>
        <w:tab/>
        <w:t>7</w:t>
      </w:r>
      <w:r>
        <w:rPr>
          <w:rFonts w:ascii="宋体" w:hAnsi="宋体" w:hint="eastAsia"/>
          <w:sz w:val="24"/>
        </w:rPr>
        <w:tab/>
        <w:t>9</w:t>
      </w:r>
      <w:r>
        <w:rPr>
          <w:rFonts w:ascii="宋体" w:hAnsi="宋体" w:hint="eastAsia"/>
          <w:sz w:val="24"/>
        </w:rPr>
        <w:tab/>
        <w:t>J</w:t>
      </w:r>
      <w:r>
        <w:rPr>
          <w:rFonts w:ascii="宋体" w:hAnsi="宋体" w:hint="eastAsia"/>
          <w:sz w:val="24"/>
        </w:rPr>
        <w:tab/>
        <w:t>Q</w:t>
      </w:r>
    </w:p>
    <w:p w:rsidR="00E30763" w:rsidRDefault="00E30763" w:rsidP="00E22FF2">
      <w:pPr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梅花：2</w:t>
      </w:r>
      <w:r>
        <w:rPr>
          <w:rFonts w:ascii="宋体" w:hAnsi="宋体" w:hint="eastAsia"/>
          <w:sz w:val="24"/>
        </w:rPr>
        <w:tab/>
        <w:t>3</w:t>
      </w:r>
      <w:r>
        <w:rPr>
          <w:rFonts w:ascii="宋体" w:hAnsi="宋体" w:hint="eastAsia"/>
          <w:sz w:val="24"/>
        </w:rPr>
        <w:tab/>
        <w:t>5</w:t>
      </w:r>
      <w:r>
        <w:rPr>
          <w:rFonts w:ascii="宋体" w:hAnsi="宋体" w:hint="eastAsia"/>
          <w:sz w:val="24"/>
        </w:rPr>
        <w:tab/>
        <w:t>Q</w:t>
      </w:r>
      <w:r>
        <w:rPr>
          <w:rFonts w:ascii="宋体" w:hAnsi="宋体" w:hint="eastAsia"/>
          <w:sz w:val="24"/>
        </w:rPr>
        <w:tab/>
        <w:t>K</w:t>
      </w:r>
    </w:p>
    <w:p w:rsidR="00E30763" w:rsidRDefault="00E30763" w:rsidP="00E22FF2">
      <w:pPr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方块：A</w:t>
      </w:r>
      <w:r>
        <w:rPr>
          <w:rFonts w:ascii="宋体" w:hAnsi="宋体" w:hint="eastAsia"/>
          <w:sz w:val="24"/>
        </w:rPr>
        <w:tab/>
        <w:t>5</w:t>
      </w:r>
    </w:p>
    <w:p w:rsidR="00E30763" w:rsidRDefault="00E30763" w:rsidP="00E22FF2">
      <w:pPr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教授从中选出一张。把这张牌的数告诉了学生甲，把花色告诉乙。然后问甲：“你</w:t>
      </w:r>
      <w:r w:rsidR="00A859C3">
        <w:rPr>
          <w:rFonts w:ascii="宋体" w:hAnsi="宋体" w:hint="eastAsia"/>
          <w:sz w:val="24"/>
        </w:rPr>
        <w:t>知道</w:t>
      </w:r>
      <w:r>
        <w:rPr>
          <w:rFonts w:ascii="宋体" w:hAnsi="宋体" w:hint="eastAsia"/>
          <w:sz w:val="24"/>
        </w:rPr>
        <w:t>是哪一张吗?”</w:t>
      </w:r>
      <w:r w:rsidR="00660CAA">
        <w:rPr>
          <w:rFonts w:ascii="宋体" w:hAnsi="宋体" w:hint="eastAsia"/>
          <w:sz w:val="24"/>
        </w:rPr>
        <w:t>甲：“我不能确定是哪张。”乙：“我</w:t>
      </w:r>
      <w:r w:rsidR="00A859C3">
        <w:rPr>
          <w:rFonts w:ascii="宋体" w:hAnsi="宋体" w:hint="eastAsia"/>
          <w:sz w:val="24"/>
        </w:rPr>
        <w:t>知道</w:t>
      </w:r>
      <w:r w:rsidR="00660CAA">
        <w:rPr>
          <w:rFonts w:ascii="宋体" w:hAnsi="宋体" w:hint="eastAsia"/>
          <w:sz w:val="24"/>
        </w:rPr>
        <w:t>你会这样说。”甲：“现在我知道了。”乙：“现在我也知道了。”</w:t>
      </w:r>
    </w:p>
    <w:p w:rsidR="00971E61" w:rsidRDefault="00971E61" w:rsidP="00E22FF2">
      <w:pPr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教授高兴地点点头。甲、乙两人都有很强的逻辑推理能力，并且都说了实话。根据以上信息，通过你的推理，回答出这张牌是什么?</w:t>
      </w:r>
    </w:p>
    <w:p w:rsidR="00BE38CC" w:rsidRDefault="00BE38CC" w:rsidP="00E22FF2">
      <w:pPr>
        <w:ind w:firstLineChars="200" w:firstLine="480"/>
        <w:jc w:val="left"/>
        <w:rPr>
          <w:rFonts w:ascii="宋体" w:hAnsi="宋体"/>
          <w:sz w:val="24"/>
        </w:rPr>
      </w:pPr>
    </w:p>
    <w:p w:rsidR="00BE38CC" w:rsidRDefault="00BE38CC" w:rsidP="00E22FF2">
      <w:pPr>
        <w:ind w:firstLineChars="200" w:firstLine="480"/>
        <w:jc w:val="left"/>
        <w:rPr>
          <w:rFonts w:ascii="宋体" w:hAnsi="宋体"/>
          <w:sz w:val="24"/>
        </w:rPr>
      </w:pPr>
    </w:p>
    <w:p w:rsidR="00BE38CC" w:rsidRDefault="00BE38CC" w:rsidP="00E22FF2">
      <w:pPr>
        <w:ind w:firstLineChars="200" w:firstLine="480"/>
        <w:jc w:val="left"/>
        <w:rPr>
          <w:rFonts w:ascii="宋体" w:hAnsi="宋体"/>
          <w:sz w:val="24"/>
        </w:rPr>
      </w:pPr>
    </w:p>
    <w:p w:rsidR="00BE38CC" w:rsidRDefault="00C21837" w:rsidP="00E22FF2">
      <w:pPr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390900</wp:posOffset>
            </wp:positionH>
            <wp:positionV relativeFrom="paragraph">
              <wp:posOffset>97155</wp:posOffset>
            </wp:positionV>
            <wp:extent cx="2240915" cy="1952625"/>
            <wp:effectExtent l="19050" t="0" r="6985" b="0"/>
            <wp:wrapSquare wrapText="bothSides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91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45E31" w:rsidRDefault="002D0A5E" w:rsidP="00BE38CC">
      <w:pPr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0</w:t>
      </w:r>
      <w:r w:rsidR="00BE38CC">
        <w:rPr>
          <w:rFonts w:ascii="宋体" w:hAnsi="宋体" w:hint="eastAsia"/>
          <w:sz w:val="24"/>
        </w:rPr>
        <w:t xml:space="preserve">. </w:t>
      </w:r>
      <w:r w:rsidR="00D45E31">
        <w:rPr>
          <w:rFonts w:ascii="宋体" w:hAnsi="宋体" w:hint="eastAsia"/>
          <w:sz w:val="24"/>
        </w:rPr>
        <w:t>如图，</w:t>
      </w:r>
      <w:r w:rsidR="001C20B2">
        <w:rPr>
          <w:rFonts w:ascii="宋体" w:hAnsi="宋体" w:hint="eastAsia"/>
          <w:sz w:val="24"/>
        </w:rPr>
        <w:t>已知A是∠XOY的平分线上的定点，过点A任作一条直线分别交OX、OY于P、Q。</w:t>
      </w:r>
    </w:p>
    <w:p w:rsidR="00C21837" w:rsidRDefault="009751B2" w:rsidP="00E22FF2">
      <w:pPr>
        <w:ind w:firstLineChars="200" w:firstLine="48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(1)</w:t>
      </w:r>
      <w:r w:rsidR="00DC561D">
        <w:rPr>
          <w:rFonts w:ascii="宋体" w:hAnsi="宋体" w:hint="eastAsia"/>
          <w:sz w:val="24"/>
        </w:rPr>
        <w:t>证明：</w:t>
      </w:r>
      <w:r w:rsidR="00DC561D" w:rsidRPr="00DC561D">
        <w:rPr>
          <w:rFonts w:ascii="宋体" w:hAnsi="宋体"/>
          <w:position w:val="-24"/>
          <w:sz w:val="24"/>
        </w:rPr>
        <w:object w:dxaOrig="440" w:dyaOrig="620">
          <v:shape id="_x0000_i1026" type="#_x0000_t75" style="width:21.75pt;height:31.5pt" o:ole="">
            <v:imagedata r:id="rId10" o:title=""/>
          </v:shape>
          <o:OLEObject Type="Embed" ProgID="Equation.DSMT4" ShapeID="_x0000_i1026" DrawAspect="Content" ObjectID="_1384684454" r:id="rId11"/>
        </w:object>
      </w:r>
      <w:r w:rsidR="00DC561D">
        <w:rPr>
          <w:rFonts w:ascii="宋体" w:hAnsi="宋体" w:hint="eastAsia"/>
          <w:sz w:val="24"/>
        </w:rPr>
        <w:t>+</w:t>
      </w:r>
      <w:r w:rsidR="00DC561D" w:rsidRPr="00DC561D">
        <w:rPr>
          <w:rFonts w:ascii="宋体" w:hAnsi="宋体"/>
          <w:position w:val="-28"/>
          <w:sz w:val="24"/>
        </w:rPr>
        <w:object w:dxaOrig="460" w:dyaOrig="660">
          <v:shape id="_x0000_i1027" type="#_x0000_t75" style="width:23.25pt;height:33pt" o:ole="">
            <v:imagedata r:id="rId12" o:title=""/>
          </v:shape>
          <o:OLEObject Type="Embed" ProgID="Equation.DSMT4" ShapeID="_x0000_i1027" DrawAspect="Content" ObjectID="_1384684455" r:id="rId13"/>
        </w:object>
      </w:r>
      <w:r w:rsidR="00DC561D">
        <w:rPr>
          <w:rFonts w:ascii="宋体" w:hAnsi="宋体" w:hint="eastAsia"/>
          <w:sz w:val="24"/>
        </w:rPr>
        <w:t>是定值；</w:t>
      </w:r>
    </w:p>
    <w:p w:rsidR="00E22FF2" w:rsidRDefault="00DC561D" w:rsidP="00E22FF2">
      <w:pPr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2)求</w:t>
      </w:r>
      <w:r w:rsidR="002B6938" w:rsidRPr="00DC561D">
        <w:rPr>
          <w:rFonts w:ascii="宋体" w:hAnsi="宋体"/>
          <w:position w:val="-24"/>
          <w:sz w:val="24"/>
        </w:rPr>
        <w:object w:dxaOrig="540" w:dyaOrig="620">
          <v:shape id="_x0000_i1028" type="#_x0000_t75" style="width:27pt;height:31.5pt" o:ole="">
            <v:imagedata r:id="rId14" o:title=""/>
          </v:shape>
          <o:OLEObject Type="Embed" ProgID="Equation.DSMT4" ShapeID="_x0000_i1028" DrawAspect="Content" ObjectID="_1384684456" r:id="rId15"/>
        </w:object>
      </w:r>
      <w:r w:rsidR="002B6938">
        <w:rPr>
          <w:rFonts w:ascii="宋体" w:hAnsi="宋体" w:hint="eastAsia"/>
          <w:sz w:val="24"/>
        </w:rPr>
        <w:t>+</w:t>
      </w:r>
      <w:r w:rsidR="002B6938" w:rsidRPr="00DC561D">
        <w:rPr>
          <w:rFonts w:ascii="宋体" w:hAnsi="宋体"/>
          <w:position w:val="-28"/>
          <w:sz w:val="24"/>
        </w:rPr>
        <w:object w:dxaOrig="560" w:dyaOrig="660">
          <v:shape id="_x0000_i1029" type="#_x0000_t75" style="width:28.5pt;height:33pt" o:ole="">
            <v:imagedata r:id="rId16" o:title=""/>
          </v:shape>
          <o:OLEObject Type="Embed" ProgID="Equation.DSMT4" ShapeID="_x0000_i1029" DrawAspect="Content" ObjectID="_1384684457" r:id="rId17"/>
        </w:object>
      </w:r>
      <w:r>
        <w:rPr>
          <w:rFonts w:ascii="宋体" w:hAnsi="宋体" w:hint="eastAsia"/>
          <w:sz w:val="24"/>
        </w:rPr>
        <w:t>的最小值。</w:t>
      </w:r>
    </w:p>
    <w:p w:rsidR="00BE38CC" w:rsidRDefault="00BE38CC" w:rsidP="00C21837">
      <w:pPr>
        <w:ind w:firstLineChars="200" w:firstLine="480"/>
        <w:jc w:val="left"/>
        <w:rPr>
          <w:rFonts w:ascii="宋体" w:hAnsi="宋体"/>
          <w:sz w:val="24"/>
        </w:rPr>
      </w:pPr>
    </w:p>
    <w:p w:rsidR="00BE38CC" w:rsidRDefault="00BE38CC" w:rsidP="00E22FF2">
      <w:pPr>
        <w:ind w:firstLineChars="200" w:firstLine="480"/>
        <w:jc w:val="left"/>
        <w:rPr>
          <w:rFonts w:ascii="宋体" w:hAnsi="宋体"/>
          <w:sz w:val="24"/>
        </w:rPr>
      </w:pPr>
    </w:p>
    <w:p w:rsidR="00BE38CC" w:rsidRDefault="00BE38CC" w:rsidP="00E22FF2">
      <w:pPr>
        <w:ind w:firstLineChars="200" w:firstLine="480"/>
        <w:jc w:val="left"/>
        <w:rPr>
          <w:rFonts w:ascii="宋体" w:hAnsi="宋体"/>
          <w:sz w:val="24"/>
        </w:rPr>
      </w:pPr>
    </w:p>
    <w:p w:rsidR="00BE38CC" w:rsidRDefault="00BE38CC" w:rsidP="00E22FF2">
      <w:pPr>
        <w:ind w:firstLineChars="200" w:firstLine="480"/>
        <w:jc w:val="left"/>
        <w:rPr>
          <w:rFonts w:ascii="宋体" w:hAnsi="宋体"/>
          <w:sz w:val="24"/>
        </w:rPr>
      </w:pPr>
    </w:p>
    <w:p w:rsidR="00D45E31" w:rsidRDefault="002D0A5E" w:rsidP="00BE38CC">
      <w:pPr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1</w:t>
      </w:r>
      <w:r w:rsidR="00BE38CC">
        <w:rPr>
          <w:rFonts w:ascii="宋体" w:hAnsi="宋体" w:hint="eastAsia"/>
          <w:sz w:val="24"/>
        </w:rPr>
        <w:t xml:space="preserve">. </w:t>
      </w:r>
      <w:r w:rsidR="00D45E31">
        <w:rPr>
          <w:rFonts w:ascii="宋体" w:hAnsi="宋体" w:hint="eastAsia"/>
          <w:sz w:val="24"/>
        </w:rPr>
        <w:t>小明为书房买灯，</w:t>
      </w:r>
      <w:r w:rsidR="002C1E24">
        <w:rPr>
          <w:rFonts w:ascii="宋体" w:hAnsi="宋体" w:hint="eastAsia"/>
          <w:sz w:val="24"/>
        </w:rPr>
        <w:t>现有两种可供选择，其中一种是9瓦(即0.009千瓦)的节能灯，售价为每盏69.8元；另一种是40瓦(即0.04千瓦)的白炽灯，售价为每盏32.6元。假设两种灯的照明亮度一样，使用寿命都可以达到2800小时，已知小明家所在地的电价是每千瓦时0.6元。</w:t>
      </w:r>
    </w:p>
    <w:p w:rsidR="00E22FF2" w:rsidRDefault="00310B5A" w:rsidP="009169FB">
      <w:pPr>
        <w:numPr>
          <w:ilvl w:val="2"/>
          <w:numId w:val="1"/>
        </w:numPr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设</w:t>
      </w:r>
      <w:r w:rsidR="002C1E24">
        <w:rPr>
          <w:rFonts w:ascii="宋体" w:hAnsi="宋体" w:hint="eastAsia"/>
          <w:sz w:val="24"/>
        </w:rPr>
        <w:t>照明时间是x小时，请用含有x的代数式分别表示用一盏节能灯的费用和用一盏白炽灯的费用(注：费用=灯的售价+电费)。</w:t>
      </w:r>
    </w:p>
    <w:p w:rsidR="00593116" w:rsidRDefault="00593116" w:rsidP="009169FB">
      <w:pPr>
        <w:numPr>
          <w:ilvl w:val="2"/>
          <w:numId w:val="1"/>
        </w:numPr>
        <w:jc w:val="left"/>
        <w:rPr>
          <w:rFonts w:ascii="宋体" w:hAnsi="宋体"/>
          <w:sz w:val="24"/>
        </w:rPr>
      </w:pPr>
      <w:proofErr w:type="gramStart"/>
      <w:r>
        <w:rPr>
          <w:rFonts w:ascii="宋体" w:hAnsi="宋体" w:hint="eastAsia"/>
          <w:sz w:val="24"/>
        </w:rPr>
        <w:t>小明想在</w:t>
      </w:r>
      <w:proofErr w:type="gramEnd"/>
      <w:r>
        <w:rPr>
          <w:rFonts w:ascii="宋体" w:hAnsi="宋体" w:hint="eastAsia"/>
          <w:sz w:val="24"/>
        </w:rPr>
        <w:t>这两种灯中选购一盏，如何选择，可以使费用最低?</w:t>
      </w:r>
    </w:p>
    <w:p w:rsidR="009512EB" w:rsidRDefault="009512EB" w:rsidP="009169FB">
      <w:pPr>
        <w:numPr>
          <w:ilvl w:val="2"/>
          <w:numId w:val="1"/>
        </w:numPr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假定照明时间是3000小时，此时</w:t>
      </w:r>
      <w:proofErr w:type="gramStart"/>
      <w:r>
        <w:rPr>
          <w:rFonts w:ascii="宋体" w:hAnsi="宋体" w:hint="eastAsia"/>
          <w:sz w:val="24"/>
        </w:rPr>
        <w:t>小明想在</w:t>
      </w:r>
      <w:proofErr w:type="gramEnd"/>
      <w:r>
        <w:rPr>
          <w:rFonts w:ascii="宋体" w:hAnsi="宋体" w:hint="eastAsia"/>
          <w:sz w:val="24"/>
        </w:rPr>
        <w:t>这两种灯中选购两盏，又如何选择，可以使费用最低?</w:t>
      </w:r>
    </w:p>
    <w:p w:rsidR="00BE38CC" w:rsidRDefault="00BE38CC" w:rsidP="00BE38CC">
      <w:pPr>
        <w:ind w:left="397"/>
        <w:jc w:val="left"/>
        <w:rPr>
          <w:rFonts w:ascii="宋体" w:hAnsi="宋体"/>
          <w:sz w:val="24"/>
        </w:rPr>
      </w:pPr>
    </w:p>
    <w:p w:rsidR="00BE38CC" w:rsidRDefault="00BE38CC" w:rsidP="00BE38CC">
      <w:pPr>
        <w:ind w:left="397"/>
        <w:jc w:val="left"/>
        <w:rPr>
          <w:rFonts w:ascii="宋体" w:hAnsi="宋体"/>
          <w:sz w:val="24"/>
        </w:rPr>
      </w:pPr>
    </w:p>
    <w:p w:rsidR="00BE38CC" w:rsidRDefault="00BE38CC" w:rsidP="00BE38CC">
      <w:pPr>
        <w:ind w:left="397"/>
        <w:jc w:val="left"/>
        <w:rPr>
          <w:rFonts w:ascii="宋体" w:hAnsi="宋体"/>
          <w:sz w:val="24"/>
        </w:rPr>
      </w:pPr>
    </w:p>
    <w:p w:rsidR="00BE38CC" w:rsidRDefault="00BE38CC" w:rsidP="00BE38CC">
      <w:pPr>
        <w:ind w:left="397"/>
        <w:jc w:val="left"/>
        <w:rPr>
          <w:rFonts w:ascii="宋体" w:hAnsi="宋体"/>
          <w:sz w:val="24"/>
        </w:rPr>
      </w:pPr>
    </w:p>
    <w:p w:rsidR="00BE38CC" w:rsidRDefault="00BE38CC" w:rsidP="00BE38CC">
      <w:pPr>
        <w:ind w:left="397"/>
        <w:jc w:val="left"/>
        <w:rPr>
          <w:rFonts w:ascii="宋体" w:hAnsi="宋体"/>
          <w:sz w:val="24"/>
        </w:rPr>
      </w:pPr>
    </w:p>
    <w:p w:rsidR="00BE38CC" w:rsidRDefault="00BE38CC" w:rsidP="00BE38CC">
      <w:pPr>
        <w:ind w:left="397"/>
        <w:jc w:val="left"/>
        <w:rPr>
          <w:rFonts w:ascii="宋体" w:hAnsi="宋体"/>
          <w:sz w:val="24"/>
        </w:rPr>
      </w:pPr>
    </w:p>
    <w:p w:rsidR="00D45E31" w:rsidRDefault="002D0A5E" w:rsidP="00BE38CC">
      <w:pPr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2</w:t>
      </w:r>
      <w:r w:rsidR="00BE38CC">
        <w:rPr>
          <w:rFonts w:ascii="宋体" w:hAnsi="宋体" w:hint="eastAsia"/>
          <w:sz w:val="24"/>
        </w:rPr>
        <w:t xml:space="preserve">. </w:t>
      </w:r>
      <w:r w:rsidR="007A3E78">
        <w:rPr>
          <w:rFonts w:ascii="宋体" w:hAnsi="宋体" w:hint="eastAsia"/>
          <w:sz w:val="24"/>
        </w:rPr>
        <w:t>图一中是编号1～4的四块立体积木，</w:t>
      </w:r>
      <w:r w:rsidR="000B40F9">
        <w:rPr>
          <w:rFonts w:ascii="宋体" w:hAnsi="宋体" w:hint="eastAsia"/>
          <w:sz w:val="24"/>
        </w:rPr>
        <w:t>请你用它们拼搭出图二中立体图形。每块积木只能用一次，可翻转拼搭。请在图二上用粗线条画出你的拼法，并标上每块积木的编号。</w:t>
      </w:r>
    </w:p>
    <w:p w:rsidR="00105BDE" w:rsidRPr="00105BDE" w:rsidRDefault="006B0724" w:rsidP="00BE38CC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>
            <wp:extent cx="3848100" cy="204787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105BDE" w:rsidRPr="00105BDE" w:rsidSect="00D540D3">
      <w:footerReference w:type="defaul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3087" w:rsidRDefault="00FA3087" w:rsidP="006B0724">
      <w:r>
        <w:separator/>
      </w:r>
    </w:p>
  </w:endnote>
  <w:endnote w:type="continuationSeparator" w:id="0">
    <w:p w:rsidR="00FA3087" w:rsidRDefault="00FA3087" w:rsidP="006B072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639501"/>
      <w:docPartObj>
        <w:docPartGallery w:val="Page Numbers (Bottom of Page)"/>
        <w:docPartUnique/>
      </w:docPartObj>
    </w:sdtPr>
    <w:sdtContent>
      <w:p w:rsidR="002744B9" w:rsidRDefault="00F3574A">
        <w:pPr>
          <w:pStyle w:val="a4"/>
        </w:pPr>
        <w:fldSimple w:instr=" PAGE   \* MERGEFORMAT ">
          <w:r w:rsidR="00C21837" w:rsidRPr="00C21837">
            <w:rPr>
              <w:noProof/>
              <w:lang w:val="zh-CN"/>
            </w:rPr>
            <w:t>2</w:t>
          </w:r>
        </w:fldSimple>
      </w:p>
    </w:sdtContent>
  </w:sdt>
  <w:p w:rsidR="002744B9" w:rsidRDefault="002744B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3087" w:rsidRDefault="00FA3087" w:rsidP="006B0724">
      <w:r>
        <w:separator/>
      </w:r>
    </w:p>
  </w:footnote>
  <w:footnote w:type="continuationSeparator" w:id="0">
    <w:p w:rsidR="00FA3087" w:rsidRDefault="00FA3087" w:rsidP="006B072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E747BF"/>
    <w:multiLevelType w:val="hybridMultilevel"/>
    <w:tmpl w:val="4D5E61AA"/>
    <w:lvl w:ilvl="0" w:tplc="CDD85CF6">
      <w:start w:val="1"/>
      <w:numFmt w:val="chineseCountingThousand"/>
      <w:lvlText w:val="%1."/>
      <w:lvlJc w:val="left"/>
      <w:pPr>
        <w:tabs>
          <w:tab w:val="num" w:pos="0"/>
        </w:tabs>
        <w:ind w:left="397" w:hanging="397"/>
      </w:pPr>
      <w:rPr>
        <w:rFonts w:ascii="宋体" w:eastAsia="宋体" w:hAnsi="宋体" w:hint="eastAsia"/>
        <w:b/>
      </w:rPr>
    </w:lvl>
    <w:lvl w:ilvl="1" w:tplc="57A276F2">
      <w:start w:val="1"/>
      <w:numFmt w:val="decimal"/>
      <w:lvlText w:val="%2."/>
      <w:lvlJc w:val="left"/>
      <w:pPr>
        <w:tabs>
          <w:tab w:val="num" w:pos="23"/>
        </w:tabs>
        <w:ind w:left="23" w:firstLine="397"/>
      </w:pPr>
      <w:rPr>
        <w:rFonts w:ascii="宋体" w:eastAsia="宋体" w:hAnsi="宋体" w:hint="eastAsia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C5E001D"/>
    <w:multiLevelType w:val="hybridMultilevel"/>
    <w:tmpl w:val="664E1494"/>
    <w:lvl w:ilvl="0" w:tplc="967EEFF0">
      <w:start w:val="1"/>
      <w:numFmt w:val="japaneseCounting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">
    <w:nsid w:val="469B6948"/>
    <w:multiLevelType w:val="hybridMultilevel"/>
    <w:tmpl w:val="A7F4DFC8"/>
    <w:lvl w:ilvl="0" w:tplc="CDD85CF6">
      <w:start w:val="1"/>
      <w:numFmt w:val="chineseCountingThousand"/>
      <w:lvlText w:val="%1."/>
      <w:lvlJc w:val="left"/>
      <w:pPr>
        <w:tabs>
          <w:tab w:val="num" w:pos="0"/>
        </w:tabs>
        <w:ind w:left="397" w:hanging="397"/>
      </w:pPr>
      <w:rPr>
        <w:rFonts w:ascii="宋体" w:eastAsia="宋体" w:hAnsi="宋体" w:hint="eastAsia"/>
        <w:b/>
      </w:rPr>
    </w:lvl>
    <w:lvl w:ilvl="1" w:tplc="57A276F2">
      <w:start w:val="1"/>
      <w:numFmt w:val="decimal"/>
      <w:lvlText w:val="%2."/>
      <w:lvlJc w:val="left"/>
      <w:pPr>
        <w:tabs>
          <w:tab w:val="num" w:pos="23"/>
        </w:tabs>
        <w:ind w:left="23" w:firstLine="397"/>
      </w:pPr>
      <w:rPr>
        <w:rFonts w:ascii="宋体" w:eastAsia="宋体" w:hAnsi="宋体" w:hint="eastAsia"/>
        <w:b/>
      </w:rPr>
    </w:lvl>
    <w:lvl w:ilvl="2" w:tplc="96B06FF8">
      <w:start w:val="1"/>
      <w:numFmt w:val="decimal"/>
      <w:lvlText w:val="(%3)"/>
      <w:lvlJc w:val="left"/>
      <w:pPr>
        <w:tabs>
          <w:tab w:val="num" w:pos="0"/>
        </w:tabs>
        <w:ind w:left="0" w:firstLine="397"/>
      </w:pPr>
      <w:rPr>
        <w:rFonts w:hint="default"/>
        <w:b w:val="0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53CBD"/>
    <w:rsid w:val="000279C5"/>
    <w:rsid w:val="00055C28"/>
    <w:rsid w:val="000710C8"/>
    <w:rsid w:val="000B40F9"/>
    <w:rsid w:val="00105BDE"/>
    <w:rsid w:val="00145E17"/>
    <w:rsid w:val="00194811"/>
    <w:rsid w:val="001C19DB"/>
    <w:rsid w:val="001C20B2"/>
    <w:rsid w:val="001C3843"/>
    <w:rsid w:val="00261522"/>
    <w:rsid w:val="00263DA6"/>
    <w:rsid w:val="00271CB1"/>
    <w:rsid w:val="002744B9"/>
    <w:rsid w:val="00282E04"/>
    <w:rsid w:val="0029235A"/>
    <w:rsid w:val="002B6938"/>
    <w:rsid w:val="002C1E24"/>
    <w:rsid w:val="002D0A5E"/>
    <w:rsid w:val="002D41BF"/>
    <w:rsid w:val="002D443D"/>
    <w:rsid w:val="00304338"/>
    <w:rsid w:val="00310B5A"/>
    <w:rsid w:val="003430A0"/>
    <w:rsid w:val="003667C8"/>
    <w:rsid w:val="0038308F"/>
    <w:rsid w:val="003A6807"/>
    <w:rsid w:val="003E3A57"/>
    <w:rsid w:val="003E79C7"/>
    <w:rsid w:val="00411FEC"/>
    <w:rsid w:val="0041341D"/>
    <w:rsid w:val="00414CED"/>
    <w:rsid w:val="00492B62"/>
    <w:rsid w:val="004B19FF"/>
    <w:rsid w:val="004D78DB"/>
    <w:rsid w:val="004E6757"/>
    <w:rsid w:val="00564D68"/>
    <w:rsid w:val="00593116"/>
    <w:rsid w:val="005B2D5A"/>
    <w:rsid w:val="005C12C1"/>
    <w:rsid w:val="005D3840"/>
    <w:rsid w:val="00660CAA"/>
    <w:rsid w:val="00670C5F"/>
    <w:rsid w:val="006B0724"/>
    <w:rsid w:val="006E1CFC"/>
    <w:rsid w:val="00721584"/>
    <w:rsid w:val="0073193C"/>
    <w:rsid w:val="007427EA"/>
    <w:rsid w:val="007A3E78"/>
    <w:rsid w:val="007D0AA8"/>
    <w:rsid w:val="007E2CF6"/>
    <w:rsid w:val="00853051"/>
    <w:rsid w:val="008673C8"/>
    <w:rsid w:val="008967B6"/>
    <w:rsid w:val="009169FB"/>
    <w:rsid w:val="009423AC"/>
    <w:rsid w:val="009470DA"/>
    <w:rsid w:val="009512EB"/>
    <w:rsid w:val="00971E61"/>
    <w:rsid w:val="009751B2"/>
    <w:rsid w:val="00992E9F"/>
    <w:rsid w:val="009A1660"/>
    <w:rsid w:val="009C39BA"/>
    <w:rsid w:val="009D2116"/>
    <w:rsid w:val="00A13922"/>
    <w:rsid w:val="00A5625C"/>
    <w:rsid w:val="00A80442"/>
    <w:rsid w:val="00A859C3"/>
    <w:rsid w:val="00A939C3"/>
    <w:rsid w:val="00AA205B"/>
    <w:rsid w:val="00AB74CA"/>
    <w:rsid w:val="00AF4E88"/>
    <w:rsid w:val="00B120F5"/>
    <w:rsid w:val="00B232D3"/>
    <w:rsid w:val="00B37C4C"/>
    <w:rsid w:val="00B43E6F"/>
    <w:rsid w:val="00B53CBD"/>
    <w:rsid w:val="00B64284"/>
    <w:rsid w:val="00B91FDF"/>
    <w:rsid w:val="00BE38CC"/>
    <w:rsid w:val="00C21837"/>
    <w:rsid w:val="00C52507"/>
    <w:rsid w:val="00C564C3"/>
    <w:rsid w:val="00C94B9D"/>
    <w:rsid w:val="00CA1B73"/>
    <w:rsid w:val="00CB7F8D"/>
    <w:rsid w:val="00CE1851"/>
    <w:rsid w:val="00CF1214"/>
    <w:rsid w:val="00D45E31"/>
    <w:rsid w:val="00D540D3"/>
    <w:rsid w:val="00D82E03"/>
    <w:rsid w:val="00DB5656"/>
    <w:rsid w:val="00DC561D"/>
    <w:rsid w:val="00DD1E73"/>
    <w:rsid w:val="00DD24E4"/>
    <w:rsid w:val="00DE0664"/>
    <w:rsid w:val="00DE3F05"/>
    <w:rsid w:val="00E22FF2"/>
    <w:rsid w:val="00E30763"/>
    <w:rsid w:val="00E3320D"/>
    <w:rsid w:val="00EA2FCE"/>
    <w:rsid w:val="00EB45EA"/>
    <w:rsid w:val="00EC3574"/>
    <w:rsid w:val="00EE0125"/>
    <w:rsid w:val="00EF534F"/>
    <w:rsid w:val="00F13663"/>
    <w:rsid w:val="00F15DDF"/>
    <w:rsid w:val="00F31BB5"/>
    <w:rsid w:val="00F3574A"/>
    <w:rsid w:val="00F4260C"/>
    <w:rsid w:val="00FA3087"/>
    <w:rsid w:val="00FD6196"/>
    <w:rsid w:val="00FE2B37"/>
    <w:rsid w:val="00FF4B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540D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6B07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6B0724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6B07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B0724"/>
    <w:rPr>
      <w:kern w:val="2"/>
      <w:sz w:val="18"/>
      <w:szCs w:val="18"/>
    </w:rPr>
  </w:style>
  <w:style w:type="paragraph" w:styleId="a5">
    <w:name w:val="Balloon Text"/>
    <w:basedOn w:val="a"/>
    <w:link w:val="Char1"/>
    <w:rsid w:val="00BE38CC"/>
    <w:rPr>
      <w:sz w:val="18"/>
      <w:szCs w:val="18"/>
    </w:rPr>
  </w:style>
  <w:style w:type="character" w:customStyle="1" w:styleId="Char1">
    <w:name w:val="批注框文本 Char"/>
    <w:basedOn w:val="a0"/>
    <w:link w:val="a5"/>
    <w:rsid w:val="00BE38CC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215</Words>
  <Characters>1232</Characters>
  <Application>Microsoft Office Word</Application>
  <DocSecurity>0</DocSecurity>
  <Lines>10</Lines>
  <Paragraphs>2</Paragraphs>
  <ScaleCrop>false</ScaleCrop>
  <Company>Microsoft</Company>
  <LinksUpToDate>false</LinksUpToDate>
  <CharactersWithSpaces>1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LiuXiang</cp:lastModifiedBy>
  <cp:revision>7</cp:revision>
  <dcterms:created xsi:type="dcterms:W3CDTF">2011-11-24T02:13:00Z</dcterms:created>
  <dcterms:modified xsi:type="dcterms:W3CDTF">2011-12-06T05:45:00Z</dcterms:modified>
</cp:coreProperties>
</file>